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5E7F2A" w14:textId="0568577B" w:rsidR="006F13D0" w:rsidRDefault="006F13D0" w:rsidP="006F13D0">
      <w:pPr>
        <w:pStyle w:val="1"/>
      </w:pPr>
      <w:r>
        <w:rPr>
          <w:rFonts w:hint="eastAsia"/>
        </w:rPr>
        <w:t>实验记录</w:t>
      </w:r>
    </w:p>
    <w:p w14:paraId="0EF0C867" w14:textId="77777777" w:rsidR="006F13D0" w:rsidRPr="006F13D0" w:rsidRDefault="006F13D0" w:rsidP="006F13D0"/>
    <w:p w14:paraId="7F416983" w14:textId="7E3A2548" w:rsidR="006F13D0" w:rsidRDefault="006F13D0" w:rsidP="006F13D0">
      <w:pPr>
        <w:pStyle w:val="2"/>
      </w:pPr>
      <w:r>
        <w:rPr>
          <w:rFonts w:hint="eastAsia"/>
        </w:rPr>
        <w:t>1时间：</w:t>
      </w:r>
      <w:r w:rsidR="00711B05">
        <w:rPr>
          <w:rFonts w:hint="eastAsia"/>
        </w:rPr>
        <w:t>2019060</w:t>
      </w:r>
      <w:r w:rsidR="00F176D5">
        <w:rPr>
          <w:rFonts w:hint="eastAsia"/>
        </w:rPr>
        <w:t>4</w:t>
      </w:r>
      <w:r w:rsidR="00711B05">
        <w:rPr>
          <w:rFonts w:hint="eastAsia"/>
        </w:rPr>
        <w:t>，1</w:t>
      </w:r>
      <w:r w:rsidR="004D6EF0">
        <w:rPr>
          <w:rFonts w:hint="eastAsia"/>
        </w:rPr>
        <w:t>3</w:t>
      </w:r>
      <w:r w:rsidR="00711B05">
        <w:rPr>
          <w:rFonts w:hint="eastAsia"/>
        </w:rPr>
        <w:t>：00-？</w:t>
      </w:r>
    </w:p>
    <w:p w14:paraId="2333FA17" w14:textId="7EDE044E" w:rsidR="006F13D0" w:rsidRDefault="006F13D0" w:rsidP="006F13D0">
      <w:pPr>
        <w:pStyle w:val="2"/>
      </w:pPr>
      <w:r>
        <w:rPr>
          <w:rFonts w:hint="eastAsia"/>
        </w:rPr>
        <w:t>2实验目的：</w:t>
      </w:r>
    </w:p>
    <w:p w14:paraId="26581ED8" w14:textId="0C754530" w:rsidR="00F176D5" w:rsidRPr="00F176D5" w:rsidRDefault="00F176D5" w:rsidP="00F176D5">
      <w:r>
        <w:rPr>
          <w:rFonts w:hint="eastAsia"/>
        </w:rPr>
        <w:t>使用新提取的数据，（同文件夹有说明）进行实验，检测新数据数目、存储是否出现问题，针对这样去冗余后的数据，得到初步结果，针对初步结果尝试修改本网络。我相信C</w:t>
      </w:r>
      <w:r>
        <w:t>NN</w:t>
      </w:r>
      <w:r>
        <w:rPr>
          <w:rFonts w:hint="eastAsia"/>
        </w:rPr>
        <w:t>还是好用的。</w:t>
      </w:r>
    </w:p>
    <w:p w14:paraId="58A6F8AF" w14:textId="5CB74BA6" w:rsidR="006F13D0" w:rsidRDefault="006F13D0" w:rsidP="006F13D0">
      <w:pPr>
        <w:pStyle w:val="2"/>
      </w:pPr>
      <w:r>
        <w:rPr>
          <w:rFonts w:hint="eastAsia"/>
        </w:rPr>
        <w:t>3实验代码存放文件夹：</w:t>
      </w:r>
    </w:p>
    <w:p w14:paraId="7533D803" w14:textId="3EBB675C" w:rsidR="006F13D0" w:rsidRPr="006F13D0" w:rsidRDefault="006F13D0" w:rsidP="006F13D0">
      <w:r>
        <w:rPr>
          <w:rFonts w:hint="eastAsia"/>
        </w:rPr>
        <w:t>2</w:t>
      </w:r>
      <w:r>
        <w:t>019</w:t>
      </w:r>
      <w:r w:rsidR="00711B05">
        <w:rPr>
          <w:rFonts w:hint="eastAsia"/>
        </w:rPr>
        <w:t>060</w:t>
      </w:r>
      <w:r w:rsidR="00F176D5">
        <w:rPr>
          <w:rFonts w:hint="eastAsia"/>
        </w:rPr>
        <w:t>4</w:t>
      </w:r>
      <w:r w:rsidR="00711B05">
        <w:rPr>
          <w:rFonts w:hint="eastAsia"/>
        </w:rPr>
        <w:t>中。</w:t>
      </w:r>
    </w:p>
    <w:p w14:paraId="189F3049" w14:textId="396D35E2" w:rsidR="006F13D0" w:rsidRDefault="006F13D0" w:rsidP="006F13D0">
      <w:pPr>
        <w:pStyle w:val="2"/>
      </w:pPr>
      <w:r>
        <w:rPr>
          <w:rFonts w:hint="eastAsia"/>
        </w:rPr>
        <w:t>4实验运行时间：</w:t>
      </w:r>
    </w:p>
    <w:p w14:paraId="2DB8E3F6" w14:textId="5A0E7593" w:rsidR="006F13D0" w:rsidRPr="006F13D0" w:rsidRDefault="00F176D5" w:rsidP="006F13D0">
      <w:r>
        <w:rPr>
          <w:rFonts w:hint="eastAsia"/>
        </w:rPr>
        <w:t>1</w:t>
      </w:r>
      <w:r w:rsidR="006F13D0">
        <w:rPr>
          <w:rFonts w:hint="eastAsia"/>
        </w:rPr>
        <w:t>天及以上。</w:t>
      </w:r>
    </w:p>
    <w:p w14:paraId="2E0C2AC6" w14:textId="0CB4D4D2" w:rsidR="006F13D0" w:rsidRDefault="006F13D0" w:rsidP="006F13D0">
      <w:pPr>
        <w:pStyle w:val="2"/>
      </w:pPr>
      <w:r>
        <w:t>5</w:t>
      </w:r>
      <w:r>
        <w:rPr>
          <w:rFonts w:hint="eastAsia"/>
        </w:rPr>
        <w:t>实验使用数据信息：</w:t>
      </w:r>
    </w:p>
    <w:p w14:paraId="105532EA" w14:textId="73F8B9A4" w:rsidR="006F13D0" w:rsidRPr="006F13D0" w:rsidRDefault="006F13D0" w:rsidP="006F13D0">
      <w:r>
        <w:rPr>
          <w:rFonts w:hint="eastAsia"/>
        </w:rPr>
        <w:t>药物作用位点预测，可能存在的药物作用位点标志为1，正样本。其余其他位点均为负样本。消除位于边界的负样本，包含正样本位点的负样本。</w:t>
      </w:r>
    </w:p>
    <w:p w14:paraId="23D1C7FF" w14:textId="47179A52" w:rsidR="006F13D0" w:rsidRDefault="006F13D0" w:rsidP="006F13D0">
      <w:pPr>
        <w:pStyle w:val="2"/>
      </w:pPr>
      <w:r>
        <w:rPr>
          <w:rFonts w:hint="eastAsia"/>
        </w:rPr>
        <w:t>6.</w:t>
      </w:r>
      <w:r>
        <w:t>1</w:t>
      </w:r>
      <w:r>
        <w:rPr>
          <w:rFonts w:hint="eastAsia"/>
        </w:rPr>
        <w:t>，数据集正负样本设置，比例设置，</w:t>
      </w:r>
    </w:p>
    <w:p w14:paraId="6F88066A" w14:textId="11B1AD81" w:rsidR="006F13D0" w:rsidRPr="006F13D0" w:rsidRDefault="006F13D0" w:rsidP="006F13D0">
      <w:r>
        <w:rPr>
          <w:rFonts w:hint="eastAsia"/>
        </w:rPr>
        <w:t>正负样本1：3</w:t>
      </w:r>
      <w:r>
        <w:t>3</w:t>
      </w:r>
      <w:r>
        <w:rPr>
          <w:rFonts w:hint="eastAsia"/>
        </w:rPr>
        <w:t>。采用十则交叉验证模式构建1</w:t>
      </w:r>
      <w:r>
        <w:t>0</w:t>
      </w:r>
      <w:r>
        <w:rPr>
          <w:rFonts w:hint="eastAsia"/>
        </w:rPr>
        <w:t>个数据集的数据，依次进行学习。目前没完成整体评估+存取模型+选取最优模型等步骤</w:t>
      </w:r>
    </w:p>
    <w:p w14:paraId="41F241DA" w14:textId="6859F950" w:rsidR="006F13D0" w:rsidRDefault="006F13D0" w:rsidP="006F13D0">
      <w:pPr>
        <w:pStyle w:val="2"/>
      </w:pPr>
      <w:r>
        <w:t>6.2</w:t>
      </w:r>
      <w:r>
        <w:rPr>
          <w:rFonts w:hint="eastAsia"/>
        </w:rPr>
        <w:t>，网络设置：</w:t>
      </w:r>
    </w:p>
    <w:p w14:paraId="60E33353" w14:textId="77777777" w:rsidR="00F176D5" w:rsidRDefault="006F13D0" w:rsidP="00F176D5">
      <w:r>
        <w:tab/>
      </w:r>
      <w:r w:rsidR="00F176D5">
        <w:t xml:space="preserve">def </w:t>
      </w:r>
      <w:proofErr w:type="spellStart"/>
      <w:r w:rsidR="00F176D5">
        <w:t>zyh_</w:t>
      </w:r>
      <w:proofErr w:type="gramStart"/>
      <w:r w:rsidR="00F176D5">
        <w:t>CNN</w:t>
      </w:r>
      <w:proofErr w:type="spellEnd"/>
      <w:r w:rsidR="00F176D5">
        <w:t>(</w:t>
      </w:r>
      <w:proofErr w:type="spellStart"/>
      <w:proofErr w:type="gramEnd"/>
      <w:r w:rsidR="00F176D5">
        <w:t>trainX</w:t>
      </w:r>
      <w:proofErr w:type="spellEnd"/>
      <w:r w:rsidR="00F176D5">
        <w:t xml:space="preserve">, </w:t>
      </w:r>
      <w:proofErr w:type="spellStart"/>
      <w:r w:rsidR="00F176D5">
        <w:t>trainY,valX</w:t>
      </w:r>
      <w:proofErr w:type="spellEnd"/>
      <w:r w:rsidR="00F176D5">
        <w:t xml:space="preserve">=None, </w:t>
      </w:r>
      <w:proofErr w:type="spellStart"/>
      <w:r w:rsidR="00F176D5">
        <w:t>valY</w:t>
      </w:r>
      <w:proofErr w:type="spellEnd"/>
      <w:r w:rsidR="00F176D5">
        <w:t xml:space="preserve">=None, </w:t>
      </w:r>
      <w:proofErr w:type="spellStart"/>
      <w:r w:rsidR="00F176D5">
        <w:t>compiletimes</w:t>
      </w:r>
      <w:proofErr w:type="spellEnd"/>
      <w:r w:rsidR="00F176D5">
        <w:t xml:space="preserve"> = 0, forkinas=False,transferlayer=1,compilemodels=None,earlystop=None</w:t>
      </w:r>
      <w:r w:rsidR="00F176D5" w:rsidRPr="00F176D5">
        <w:rPr>
          <w:highlight w:val="yellow"/>
        </w:rPr>
        <w:t>,nb_epoch=5,batch_size = 8192,f</w:t>
      </w:r>
      <w:r w:rsidR="00F176D5">
        <w:t>ildername = None ):</w:t>
      </w:r>
    </w:p>
    <w:p w14:paraId="0734E932" w14:textId="77777777" w:rsidR="00F176D5" w:rsidRDefault="00F176D5" w:rsidP="00F176D5">
      <w:r>
        <w:tab/>
        <w:t>"""</w:t>
      </w:r>
    </w:p>
    <w:p w14:paraId="13E2E82D" w14:textId="77777777" w:rsidR="00F176D5" w:rsidRDefault="00F176D5" w:rsidP="00F176D5">
      <w:r>
        <w:tab/>
      </w:r>
      <w:proofErr w:type="gramStart"/>
      <w:r>
        <w:t>:argument</w:t>
      </w:r>
      <w:proofErr w:type="gramEnd"/>
    </w:p>
    <w:p w14:paraId="02F1C4FE" w14:textId="77777777" w:rsidR="00F176D5" w:rsidRDefault="00F176D5" w:rsidP="00F176D5">
      <w:r>
        <w:tab/>
      </w:r>
      <w:proofErr w:type="gramStart"/>
      <w:r>
        <w:t>:return</w:t>
      </w:r>
      <w:proofErr w:type="gramEnd"/>
      <w:r>
        <w:t>:</w:t>
      </w:r>
    </w:p>
    <w:p w14:paraId="101EF20F" w14:textId="77777777" w:rsidR="00F176D5" w:rsidRDefault="00F176D5" w:rsidP="00F176D5">
      <w:r>
        <w:tab/>
        <w:t>"""</w:t>
      </w:r>
    </w:p>
    <w:p w14:paraId="0E38DC42" w14:textId="77777777" w:rsidR="00F176D5" w:rsidRDefault="00F176D5" w:rsidP="00F176D5">
      <w:r>
        <w:tab/>
      </w:r>
      <w:proofErr w:type="spellStart"/>
      <w:r>
        <w:t>input_row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2]</w:t>
      </w:r>
    </w:p>
    <w:p w14:paraId="366679F0" w14:textId="77777777" w:rsidR="00F176D5" w:rsidRDefault="00F176D5" w:rsidP="00F176D5">
      <w:r>
        <w:tab/>
      </w:r>
      <w:proofErr w:type="spellStart"/>
      <w:r>
        <w:t>input_col</w:t>
      </w:r>
      <w:proofErr w:type="spellEnd"/>
      <w:r>
        <w:t xml:space="preserve"> = </w:t>
      </w:r>
      <w:proofErr w:type="spellStart"/>
      <w:r>
        <w:t>trainX.shape</w:t>
      </w:r>
      <w:proofErr w:type="spellEnd"/>
      <w:r>
        <w:t>[3]</w:t>
      </w:r>
    </w:p>
    <w:p w14:paraId="1460BB3D" w14:textId="77777777" w:rsidR="00F176D5" w:rsidRDefault="00F176D5" w:rsidP="00F176D5">
      <w:r>
        <w:tab/>
      </w:r>
      <w:proofErr w:type="spellStart"/>
      <w:r>
        <w:t>trainX_t</w:t>
      </w:r>
      <w:proofErr w:type="spellEnd"/>
      <w:r>
        <w:t xml:space="preserve"> = </w:t>
      </w:r>
      <w:proofErr w:type="spellStart"/>
      <w:r>
        <w:t>trainX</w:t>
      </w:r>
      <w:proofErr w:type="spellEnd"/>
      <w:r>
        <w:t>;</w:t>
      </w:r>
    </w:p>
    <w:p w14:paraId="5DFBDED6" w14:textId="77777777" w:rsidR="00F176D5" w:rsidRDefault="00F176D5" w:rsidP="00F176D5">
      <w:r>
        <w:tab/>
      </w:r>
      <w:proofErr w:type="spellStart"/>
      <w:r>
        <w:t>valX_t</w:t>
      </w:r>
      <w:proofErr w:type="spellEnd"/>
      <w:r>
        <w:t xml:space="preserve"> = </w:t>
      </w:r>
      <w:proofErr w:type="spellStart"/>
      <w:r>
        <w:t>valX</w:t>
      </w:r>
      <w:proofErr w:type="spellEnd"/>
      <w:r>
        <w:t>;</w:t>
      </w:r>
    </w:p>
    <w:p w14:paraId="22A0A31E" w14:textId="77777777" w:rsidR="00F176D5" w:rsidRDefault="00F176D5" w:rsidP="00F176D5">
      <w:r>
        <w:lastRenderedPageBreak/>
        <w:tab/>
        <w:t>#print(</w:t>
      </w:r>
      <w:proofErr w:type="spellStart"/>
      <w:r>
        <w:t>input_row</w:t>
      </w:r>
      <w:proofErr w:type="spellEnd"/>
      <w:r>
        <w:t>)</w:t>
      </w:r>
    </w:p>
    <w:p w14:paraId="079E748B" w14:textId="77777777" w:rsidR="00F176D5" w:rsidRDefault="00F176D5" w:rsidP="00F176D5">
      <w:r>
        <w:tab/>
        <w:t>#print(</w:t>
      </w:r>
      <w:proofErr w:type="spellStart"/>
      <w:r>
        <w:t>input_col</w:t>
      </w:r>
      <w:proofErr w:type="spellEnd"/>
      <w:r>
        <w:t>)</w:t>
      </w:r>
    </w:p>
    <w:p w14:paraId="64E9A646" w14:textId="77777777" w:rsidR="00F176D5" w:rsidRDefault="00F176D5" w:rsidP="00F176D5">
      <w:r>
        <w:tab/>
      </w:r>
    </w:p>
    <w:p w14:paraId="729CCAF4" w14:textId="77777777" w:rsidR="00F176D5" w:rsidRDefault="00F176D5" w:rsidP="00F176D5">
      <w:r>
        <w:tab/>
      </w:r>
      <w:proofErr w:type="spellStart"/>
      <w:r>
        <w:t>train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train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0422F8B1" w14:textId="77777777" w:rsidR="00F176D5" w:rsidRDefault="00F176D5" w:rsidP="00F176D5">
      <w:r>
        <w:tab/>
        <w:t>if (</w:t>
      </w:r>
      <w:proofErr w:type="spellStart"/>
      <w:r>
        <w:t>valX</w:t>
      </w:r>
      <w:proofErr w:type="spellEnd"/>
      <w:r>
        <w:t xml:space="preserve"> is not None):</w:t>
      </w:r>
    </w:p>
    <w:p w14:paraId="4CAB5021" w14:textId="77777777" w:rsidR="00F176D5" w:rsidRDefault="00F176D5" w:rsidP="00F176D5">
      <w:r>
        <w:tab/>
      </w:r>
      <w:r>
        <w:tab/>
      </w:r>
      <w:proofErr w:type="spellStart"/>
      <w:r>
        <w:t>valX_</w:t>
      </w:r>
      <w:proofErr w:type="gramStart"/>
      <w:r>
        <w:t>t.shape</w:t>
      </w:r>
      <w:proofErr w:type="spellEnd"/>
      <w:proofErr w:type="gramEnd"/>
      <w:r>
        <w:t xml:space="preserve"> = (</w:t>
      </w:r>
      <w:proofErr w:type="spellStart"/>
      <w:r>
        <w:t>valX_t.shape</w:t>
      </w:r>
      <w:proofErr w:type="spellEnd"/>
      <w:r>
        <w:t xml:space="preserve">[0], 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</w:t>
      </w:r>
    </w:p>
    <w:p w14:paraId="632DD3CF" w14:textId="77777777" w:rsidR="00F176D5" w:rsidRDefault="00F176D5" w:rsidP="00F176D5">
      <w:r>
        <w:tab/>
        <w:t>#print(</w:t>
      </w:r>
      <w:proofErr w:type="spellStart"/>
      <w:r>
        <w:t>valX_t</w:t>
      </w:r>
      <w:proofErr w:type="spellEnd"/>
      <w:r>
        <w:t>)</w:t>
      </w:r>
    </w:p>
    <w:p w14:paraId="70239386" w14:textId="77777777" w:rsidR="00F176D5" w:rsidRDefault="00F176D5" w:rsidP="00F176D5">
      <w:r>
        <w:tab/>
        <w:t>if (</w:t>
      </w:r>
      <w:proofErr w:type="spellStart"/>
      <w:r>
        <w:t>earlystop</w:t>
      </w:r>
      <w:proofErr w:type="spellEnd"/>
      <w:r>
        <w:t xml:space="preserve"> is not None):</w:t>
      </w:r>
    </w:p>
    <w:p w14:paraId="1FDF6807" w14:textId="77777777" w:rsidR="00F176D5" w:rsidRDefault="00F176D5" w:rsidP="00F176D5">
      <w:r>
        <w:tab/>
      </w:r>
      <w:r>
        <w:tab/>
      </w:r>
      <w:proofErr w:type="spellStart"/>
      <w:r>
        <w:t>early_stopping</w:t>
      </w:r>
      <w:proofErr w:type="spellEnd"/>
      <w:r>
        <w:t xml:space="preserve"> = </w:t>
      </w:r>
      <w:proofErr w:type="spellStart"/>
      <w:proofErr w:type="gramStart"/>
      <w:r>
        <w:t>EarlyStopping</w:t>
      </w:r>
      <w:proofErr w:type="spellEnd"/>
      <w:r>
        <w:t>(</w:t>
      </w:r>
      <w:proofErr w:type="gramEnd"/>
      <w:r>
        <w:t>monitor='</w:t>
      </w:r>
      <w:proofErr w:type="spellStart"/>
      <w:r>
        <w:t>val_loss</w:t>
      </w:r>
      <w:proofErr w:type="spellEnd"/>
      <w:r>
        <w:t>', patience=</w:t>
      </w:r>
      <w:proofErr w:type="spellStart"/>
      <w:r>
        <w:t>earlystop</w:t>
      </w:r>
      <w:proofErr w:type="spellEnd"/>
      <w:r>
        <w:t>)</w:t>
      </w:r>
    </w:p>
    <w:p w14:paraId="58A6A132" w14:textId="77777777" w:rsidR="00F176D5" w:rsidRDefault="00F176D5" w:rsidP="00F176D5">
      <w:r>
        <w:tab/>
      </w:r>
      <w:r>
        <w:tab/>
      </w:r>
      <w:proofErr w:type="spellStart"/>
      <w:r>
        <w:t>nb_epoch</w:t>
      </w:r>
      <w:proofErr w:type="spellEnd"/>
      <w:r>
        <w:t xml:space="preserve"> = </w:t>
      </w:r>
      <w:proofErr w:type="gramStart"/>
      <w:r>
        <w:t>1000;  #</w:t>
      </w:r>
      <w:proofErr w:type="gramEnd"/>
      <w:r>
        <w:t xml:space="preserve"> set to a very big value since </w:t>
      </w:r>
      <w:proofErr w:type="spellStart"/>
      <w:r>
        <w:t>earlystop</w:t>
      </w:r>
      <w:proofErr w:type="spellEnd"/>
      <w:r>
        <w:t xml:space="preserve"> used</w:t>
      </w:r>
    </w:p>
    <w:p w14:paraId="0B82CE0A" w14:textId="77777777" w:rsidR="00F176D5" w:rsidRDefault="00F176D5" w:rsidP="00F176D5">
      <w:r>
        <w:tab/>
      </w:r>
      <w:r>
        <w:tab/>
      </w:r>
    </w:p>
    <w:p w14:paraId="34270510" w14:textId="77777777" w:rsidR="00F176D5" w:rsidRDefault="00F176D5" w:rsidP="00F176D5">
      <w:r>
        <w:tab/>
        <w:t xml:space="preserve">if </w:t>
      </w:r>
      <w:proofErr w:type="spellStart"/>
      <w:r>
        <w:t>compiletimes</w:t>
      </w:r>
      <w:proofErr w:type="spellEnd"/>
      <w:r>
        <w:t xml:space="preserve"> == 0:</w:t>
      </w:r>
    </w:p>
    <w:p w14:paraId="57FA0FD4" w14:textId="77777777" w:rsidR="00F176D5" w:rsidRDefault="00F176D5" w:rsidP="00F176D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2F3E09C4" w14:textId="77777777" w:rsidR="00F176D5" w:rsidRPr="00F176D5" w:rsidRDefault="00F176D5" w:rsidP="00F176D5">
      <w:pPr>
        <w:rPr>
          <w:highlight w:val="yellow"/>
        </w:rPr>
      </w:pPr>
      <w:r>
        <w:tab/>
      </w:r>
      <w:r>
        <w:tab/>
      </w:r>
      <w:r w:rsidRPr="00F176D5">
        <w:rPr>
          <w:highlight w:val="yellow"/>
        </w:rPr>
        <w:t>filter1 = 64</w:t>
      </w:r>
    </w:p>
    <w:p w14:paraId="7A095E32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filtersize1 = 2</w:t>
      </w:r>
    </w:p>
    <w:p w14:paraId="546F94A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1 = 0.25</w:t>
      </w:r>
    </w:p>
    <w:p w14:paraId="57A5D70D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L1CNN = 0</w:t>
      </w:r>
    </w:p>
    <w:p w14:paraId="10380383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nb_classes</w:t>
      </w:r>
      <w:proofErr w:type="spellEnd"/>
      <w:r w:rsidRPr="00F176D5">
        <w:rPr>
          <w:highlight w:val="yellow"/>
        </w:rPr>
        <w:t xml:space="preserve"> = 2</w:t>
      </w:r>
    </w:p>
    <w:p w14:paraId="4FEB80BF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batch_size</w:t>
      </w:r>
      <w:proofErr w:type="spellEnd"/>
      <w:r w:rsidRPr="00F176D5">
        <w:rPr>
          <w:highlight w:val="yellow"/>
        </w:rPr>
        <w:t xml:space="preserve"> = </w:t>
      </w:r>
      <w:proofErr w:type="spellStart"/>
      <w:r w:rsidRPr="00F176D5">
        <w:rPr>
          <w:highlight w:val="yellow"/>
        </w:rPr>
        <w:t>batch_size</w:t>
      </w:r>
      <w:proofErr w:type="spellEnd"/>
    </w:p>
    <w:p w14:paraId="18B6F628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actfun</w:t>
      </w:r>
      <w:proofErr w:type="spellEnd"/>
      <w:r w:rsidRPr="00F176D5">
        <w:rPr>
          <w:highlight w:val="yellow"/>
        </w:rPr>
        <w:t xml:space="preserve"> = "</w:t>
      </w:r>
      <w:proofErr w:type="spellStart"/>
      <w:r w:rsidRPr="00F176D5">
        <w:rPr>
          <w:highlight w:val="yellow"/>
        </w:rPr>
        <w:t>relu</w:t>
      </w:r>
      <w:proofErr w:type="spellEnd"/>
      <w:r w:rsidRPr="00F176D5">
        <w:rPr>
          <w:highlight w:val="yellow"/>
        </w:rPr>
        <w:t>";</w:t>
      </w:r>
    </w:p>
    <w:p w14:paraId="3E0E1D0C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  <w:proofErr w:type="spellStart"/>
      <w:r w:rsidRPr="00F176D5">
        <w:rPr>
          <w:highlight w:val="yellow"/>
        </w:rPr>
        <w:t>nadam</w:t>
      </w:r>
      <w:proofErr w:type="spellEnd"/>
      <w:r w:rsidRPr="00F176D5">
        <w:rPr>
          <w:highlight w:val="yellow"/>
        </w:rPr>
        <w:t xml:space="preserve"> = </w:t>
      </w:r>
      <w:proofErr w:type="spellStart"/>
      <w:r w:rsidRPr="00F176D5">
        <w:rPr>
          <w:highlight w:val="yellow"/>
        </w:rPr>
        <w:t>Nadam</w:t>
      </w:r>
      <w:proofErr w:type="spellEnd"/>
      <w:r w:rsidRPr="00F176D5">
        <w:rPr>
          <w:highlight w:val="yellow"/>
        </w:rPr>
        <w:t>(</w:t>
      </w:r>
      <w:proofErr w:type="spellStart"/>
      <w:r w:rsidRPr="00F176D5">
        <w:rPr>
          <w:highlight w:val="yellow"/>
        </w:rPr>
        <w:t>lr</w:t>
      </w:r>
      <w:proofErr w:type="spellEnd"/>
      <w:r w:rsidRPr="00F176D5">
        <w:rPr>
          <w:highlight w:val="yellow"/>
        </w:rPr>
        <w:t>=0.00001)</w:t>
      </w:r>
    </w:p>
    <w:p w14:paraId="3E7D17E5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 xml:space="preserve">optimization = </w:t>
      </w:r>
      <w:proofErr w:type="spellStart"/>
      <w:r w:rsidRPr="00F176D5">
        <w:rPr>
          <w:highlight w:val="yellow"/>
        </w:rPr>
        <w:t>nadam</w:t>
      </w:r>
      <w:proofErr w:type="spellEnd"/>
    </w:p>
    <w:p w14:paraId="600A916B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</w:r>
    </w:p>
    <w:p w14:paraId="10799EEC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1 = 128</w:t>
      </w:r>
    </w:p>
    <w:p w14:paraId="24D2908A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2 = 64</w:t>
      </w:r>
    </w:p>
    <w:p w14:paraId="3CFFB894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ense_size3 = 8</w:t>
      </w:r>
    </w:p>
    <w:p w14:paraId="3958D35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1 = 0.298224</w:t>
      </w:r>
    </w:p>
    <w:p w14:paraId="1FAFA431" w14:textId="77777777" w:rsidR="00F176D5" w:rsidRPr="00F176D5" w:rsidRDefault="00F176D5" w:rsidP="00F176D5">
      <w:pPr>
        <w:rPr>
          <w:highlight w:val="yellow"/>
        </w:rPr>
      </w:pPr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2 = 0</w:t>
      </w:r>
    </w:p>
    <w:p w14:paraId="303AB681" w14:textId="77777777" w:rsidR="00F176D5" w:rsidRDefault="00F176D5" w:rsidP="00F176D5">
      <w:r w:rsidRPr="00F176D5">
        <w:rPr>
          <w:highlight w:val="yellow"/>
        </w:rPr>
        <w:tab/>
      </w:r>
      <w:r w:rsidRPr="00F176D5">
        <w:rPr>
          <w:highlight w:val="yellow"/>
        </w:rPr>
        <w:tab/>
        <w:t>dropout_dense3 = 0</w:t>
      </w:r>
    </w:p>
    <w:p w14:paraId="5778505F" w14:textId="77777777" w:rsidR="00F176D5" w:rsidRDefault="00F176D5" w:rsidP="00F176D5">
      <w:r>
        <w:tab/>
      </w:r>
      <w:r>
        <w:tab/>
        <w:t xml:space="preserve">input = </w:t>
      </w:r>
      <w:proofErr w:type="gramStart"/>
      <w:r>
        <w:t>Input(</w:t>
      </w:r>
      <w:proofErr w:type="gramEnd"/>
      <w:r>
        <w:t>shape=(</w:t>
      </w:r>
      <w:proofErr w:type="spellStart"/>
      <w:r>
        <w:t>input_row</w:t>
      </w:r>
      <w:proofErr w:type="spellEnd"/>
      <w:r>
        <w:t xml:space="preserve">, </w:t>
      </w:r>
      <w:proofErr w:type="spellStart"/>
      <w:r>
        <w:t>input_col</w:t>
      </w:r>
      <w:proofErr w:type="spellEnd"/>
      <w:r>
        <w:t>))</w:t>
      </w:r>
    </w:p>
    <w:p w14:paraId="3DB040BA" w14:textId="77777777" w:rsidR="00F176D5" w:rsidRDefault="00F176D5" w:rsidP="00F176D5">
      <w:r>
        <w:tab/>
      </w:r>
      <w:r>
        <w:tab/>
        <w:t xml:space="preserve">x = </w:t>
      </w:r>
      <w:proofErr w:type="gramStart"/>
      <w:r>
        <w:t>conv.Conv</w:t>
      </w:r>
      <w:proofErr w:type="gramEnd"/>
      <w:r>
        <w:t xml:space="preserve">1D(filter1, filter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 xml:space="preserve">', </w:t>
      </w:r>
      <w:proofErr w:type="spellStart"/>
      <w:r>
        <w:t>W_regularizer</w:t>
      </w:r>
      <w:proofErr w:type="spellEnd"/>
      <w:r>
        <w:t>=regularizers.l2(L1CNN),</w:t>
      </w:r>
    </w:p>
    <w:p w14:paraId="2DAFEED9" w14:textId="77777777" w:rsidR="00F176D5" w:rsidRDefault="00F176D5" w:rsidP="00F176D5">
      <w:r>
        <w:tab/>
      </w:r>
      <w:r>
        <w:tab/>
        <w:t xml:space="preserve">                       </w:t>
      </w:r>
      <w:proofErr w:type="spellStart"/>
      <w:r>
        <w:t>border_mode</w:t>
      </w:r>
      <w:proofErr w:type="spellEnd"/>
      <w:r>
        <w:t>="same</w:t>
      </w:r>
      <w:proofErr w:type="gramStart"/>
      <w:r>
        <w:t>")(</w:t>
      </w:r>
      <w:proofErr w:type="gramEnd"/>
      <w:r>
        <w:t>input)</w:t>
      </w:r>
    </w:p>
    <w:p w14:paraId="516AB50D" w14:textId="77777777" w:rsidR="00F176D5" w:rsidRDefault="00F176D5" w:rsidP="00F176D5">
      <w:r>
        <w:tab/>
      </w:r>
      <w:r>
        <w:tab/>
        <w:t>x = Dropout(dropout</w:t>
      </w:r>
      <w:proofErr w:type="gramStart"/>
      <w:r>
        <w:t>1)(</w:t>
      </w:r>
      <w:proofErr w:type="gramEnd"/>
      <w:r>
        <w:t>x)</w:t>
      </w:r>
    </w:p>
    <w:p w14:paraId="05B092BC" w14:textId="77777777" w:rsidR="00F176D5" w:rsidRDefault="00F176D5" w:rsidP="00F176D5">
      <w:r>
        <w:tab/>
      </w:r>
      <w:r>
        <w:tab/>
        <w:t>x = Activation(</w:t>
      </w:r>
      <w:proofErr w:type="spellStart"/>
      <w:r>
        <w:t>actfun</w:t>
      </w:r>
      <w:proofErr w:type="spellEnd"/>
      <w:r>
        <w:t>)(x)</w:t>
      </w:r>
    </w:p>
    <w:p w14:paraId="61F9F60F" w14:textId="77777777" w:rsidR="00F176D5" w:rsidRDefault="00F176D5" w:rsidP="00F176D5">
      <w:r>
        <w:tab/>
      </w:r>
      <w:r>
        <w:tab/>
        <w:t xml:space="preserve">x = </w:t>
      </w:r>
      <w:proofErr w:type="spellStart"/>
      <w:proofErr w:type="gramStart"/>
      <w:r>
        <w:t>core.Flatten</w:t>
      </w:r>
      <w:proofErr w:type="spellEnd"/>
      <w:proofErr w:type="gramEnd"/>
      <w:r>
        <w:t>()(x)</w:t>
      </w:r>
    </w:p>
    <w:p w14:paraId="4D618D64" w14:textId="77777777" w:rsidR="00F176D5" w:rsidRDefault="00F176D5" w:rsidP="00F176D5">
      <w:r>
        <w:tab/>
      </w:r>
      <w:r>
        <w:tab/>
        <w:t>output = x</w:t>
      </w:r>
    </w:p>
    <w:p w14:paraId="327A1D68" w14:textId="77777777" w:rsidR="00F176D5" w:rsidRDefault="00F176D5" w:rsidP="00F176D5">
      <w:r>
        <w:tab/>
      </w:r>
      <w:r>
        <w:tab/>
        <w:t>output = Dropout(dropout</w:t>
      </w:r>
      <w:proofErr w:type="gramStart"/>
      <w:r>
        <w:t>1)(</w:t>
      </w:r>
      <w:proofErr w:type="gramEnd"/>
      <w:r>
        <w:t>output)</w:t>
      </w:r>
    </w:p>
    <w:p w14:paraId="11C6DDB9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 xml:space="preserve">dense_size1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relu</w:t>
      </w:r>
      <w:proofErr w:type="spellEnd"/>
      <w:r>
        <w:t>')(output)</w:t>
      </w:r>
    </w:p>
    <w:p w14:paraId="1534CBDD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1)(</w:t>
      </w:r>
      <w:proofErr w:type="gramEnd"/>
      <w:r>
        <w:t>output)</w:t>
      </w:r>
    </w:p>
    <w:p w14:paraId="257DA5F8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2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6054D5E9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2)(</w:t>
      </w:r>
      <w:proofErr w:type="gramEnd"/>
      <w:r>
        <w:t>output)</w:t>
      </w:r>
    </w:p>
    <w:p w14:paraId="319F3C0A" w14:textId="77777777" w:rsidR="00F176D5" w:rsidRDefault="00F176D5" w:rsidP="00F176D5">
      <w:r>
        <w:tab/>
      </w:r>
      <w:r>
        <w:tab/>
        <w:t xml:space="preserve">output = </w:t>
      </w:r>
      <w:proofErr w:type="gramStart"/>
      <w:r>
        <w:t>Dense(</w:t>
      </w:r>
      <w:proofErr w:type="gramEnd"/>
      <w:r>
        <w:t>dense_size3, activation="</w:t>
      </w:r>
      <w:proofErr w:type="spellStart"/>
      <w:r>
        <w:t>relu</w:t>
      </w:r>
      <w:proofErr w:type="spellEnd"/>
      <w:r>
        <w:t xml:space="preserve">"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)(output)</w:t>
      </w:r>
    </w:p>
    <w:p w14:paraId="44CF10CB" w14:textId="77777777" w:rsidR="00F176D5" w:rsidRDefault="00F176D5" w:rsidP="00F176D5">
      <w:r>
        <w:tab/>
      </w:r>
      <w:r>
        <w:tab/>
        <w:t>output = Dropout(dropout_dense</w:t>
      </w:r>
      <w:proofErr w:type="gramStart"/>
      <w:r>
        <w:t>3)(</w:t>
      </w:r>
      <w:proofErr w:type="gramEnd"/>
      <w:r>
        <w:t>output)</w:t>
      </w:r>
      <w:r>
        <w:tab/>
      </w:r>
      <w:r>
        <w:tab/>
      </w:r>
    </w:p>
    <w:p w14:paraId="56C40852" w14:textId="77777777" w:rsidR="00F176D5" w:rsidRDefault="00F176D5" w:rsidP="00F176D5">
      <w:r>
        <w:tab/>
      </w:r>
      <w:r>
        <w:tab/>
        <w:t xml:space="preserve">out = </w:t>
      </w:r>
      <w:proofErr w:type="gramStart"/>
      <w:r>
        <w:t>Dense(</w:t>
      </w:r>
      <w:proofErr w:type="spellStart"/>
      <w:proofErr w:type="gramEnd"/>
      <w:r>
        <w:t>nb_classes</w:t>
      </w:r>
      <w:proofErr w:type="spellEnd"/>
      <w:r>
        <w:t xml:space="preserve">, </w:t>
      </w:r>
      <w:proofErr w:type="spellStart"/>
      <w:r>
        <w:t>init</w:t>
      </w:r>
      <w:proofErr w:type="spellEnd"/>
      <w:r>
        <w:t>='</w:t>
      </w:r>
      <w:proofErr w:type="spellStart"/>
      <w:r>
        <w:t>glorot_normal</w:t>
      </w:r>
      <w:proofErr w:type="spellEnd"/>
      <w:r>
        <w:t>', activation='</w:t>
      </w:r>
      <w:proofErr w:type="spellStart"/>
      <w:r>
        <w:t>softmax</w:t>
      </w:r>
      <w:proofErr w:type="spellEnd"/>
      <w:r>
        <w:t>')(output)</w:t>
      </w:r>
    </w:p>
    <w:p w14:paraId="3980240E" w14:textId="77777777" w:rsidR="00F176D5" w:rsidRDefault="00F176D5" w:rsidP="00F176D5">
      <w:r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gramStart"/>
      <w:r>
        <w:t>Model(</w:t>
      </w:r>
      <w:proofErr w:type="gramEnd"/>
      <w:r>
        <w:t>input, out)</w:t>
      </w:r>
    </w:p>
    <w:p w14:paraId="03F40701" w14:textId="77777777" w:rsidR="00F176D5" w:rsidRDefault="00F176D5" w:rsidP="00F176D5">
      <w:r>
        <w:tab/>
      </w:r>
      <w:r>
        <w:tab/>
      </w:r>
      <w:proofErr w:type="spellStart"/>
      <w:proofErr w:type="gramStart"/>
      <w:r>
        <w:t>cnn.compile</w:t>
      </w:r>
      <w:proofErr w:type="spellEnd"/>
      <w:proofErr w:type="gramEnd"/>
      <w:r>
        <w:t>(loss='</w:t>
      </w:r>
      <w:proofErr w:type="spellStart"/>
      <w:r>
        <w:t>binary_crossentropy</w:t>
      </w:r>
      <w:proofErr w:type="spellEnd"/>
      <w:r>
        <w:t>', optimizer=optimization, metrics=['accuracy'])</w:t>
      </w:r>
    </w:p>
    <w:p w14:paraId="43BD63A4" w14:textId="77777777" w:rsidR="00F176D5" w:rsidRDefault="00F176D5" w:rsidP="00F176D5">
      <w:r>
        <w:tab/>
      </w:r>
      <w:r>
        <w:tab/>
        <w:t>pass</w:t>
      </w:r>
    </w:p>
    <w:p w14:paraId="53A45FD8" w14:textId="77777777" w:rsidR="00F176D5" w:rsidRDefault="00F176D5" w:rsidP="00F176D5">
      <w:r>
        <w:tab/>
        <w:t>else:</w:t>
      </w:r>
    </w:p>
    <w:p w14:paraId="63FDD66E" w14:textId="77777777" w:rsidR="00F176D5" w:rsidRDefault="00F176D5" w:rsidP="00F176D5">
      <w:r>
        <w:tab/>
      </w:r>
      <w:r>
        <w:tab/>
      </w:r>
      <w:proofErr w:type="gramStart"/>
      <w:r>
        <w:t>print(</w:t>
      </w:r>
      <w:proofErr w:type="gramEnd"/>
      <w:r>
        <w:t>"use old net")</w:t>
      </w:r>
    </w:p>
    <w:p w14:paraId="1C18288F" w14:textId="77777777" w:rsidR="00F176D5" w:rsidRDefault="00F176D5" w:rsidP="00F176D5">
      <w:r>
        <w:lastRenderedPageBreak/>
        <w:tab/>
      </w:r>
      <w:r>
        <w:tab/>
      </w:r>
      <w:proofErr w:type="spellStart"/>
      <w:r>
        <w:t>cnn</w:t>
      </w:r>
      <w:proofErr w:type="spellEnd"/>
      <w:r>
        <w:t xml:space="preserve"> = </w:t>
      </w:r>
      <w:proofErr w:type="spellStart"/>
      <w:r>
        <w:t>compilemodels</w:t>
      </w:r>
      <w:proofErr w:type="spellEnd"/>
    </w:p>
    <w:p w14:paraId="05D5153A" w14:textId="65D8AD52" w:rsidR="006F13D0" w:rsidRDefault="00F176D5" w:rsidP="00F176D5">
      <w:r>
        <w:tab/>
      </w:r>
      <w:r>
        <w:tab/>
        <w:t>pass</w:t>
      </w:r>
      <w:r w:rsidR="006F13D0">
        <w:t>7</w:t>
      </w:r>
      <w:r w:rsidR="006F13D0">
        <w:rPr>
          <w:rFonts w:hint="eastAsia"/>
        </w:rPr>
        <w:t>实验变量：</w:t>
      </w:r>
    </w:p>
    <w:p w14:paraId="30BA901E" w14:textId="200A273A" w:rsidR="006F13D0" w:rsidRDefault="006F13D0" w:rsidP="006F13D0">
      <w:pPr>
        <w:pStyle w:val="2"/>
      </w:pPr>
      <w:r>
        <w:t>8</w:t>
      </w:r>
      <w:r>
        <w:rPr>
          <w:rFonts w:hint="eastAsia"/>
        </w:rPr>
        <w:t>实验运行记录</w:t>
      </w:r>
    </w:p>
    <w:p w14:paraId="408FA294" w14:textId="6642E21C" w:rsidR="00F176D5" w:rsidRPr="00F176D5" w:rsidRDefault="00CA2C5B" w:rsidP="00F176D5">
      <w:r>
        <w:rPr>
          <w:noProof/>
        </w:rPr>
        <w:drawing>
          <wp:inline distT="0" distB="0" distL="0" distR="0" wp14:anchorId="2EE94362" wp14:editId="45CAE011">
            <wp:extent cx="6000750" cy="1066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79"/>
        <w:gridCol w:w="1265"/>
        <w:gridCol w:w="1692"/>
        <w:gridCol w:w="1206"/>
        <w:gridCol w:w="1262"/>
        <w:gridCol w:w="1384"/>
        <w:gridCol w:w="1300"/>
        <w:gridCol w:w="1168"/>
      </w:tblGrid>
      <w:tr w:rsidR="007023BC" w14:paraId="314C82DC" w14:textId="021A0052" w:rsidTr="007023BC">
        <w:tc>
          <w:tcPr>
            <w:tcW w:w="1179" w:type="dxa"/>
          </w:tcPr>
          <w:p w14:paraId="55D84EE4" w14:textId="77777777" w:rsidR="007023BC" w:rsidRDefault="007023BC" w:rsidP="00BF2C85"/>
        </w:tc>
        <w:tc>
          <w:tcPr>
            <w:tcW w:w="1265" w:type="dxa"/>
          </w:tcPr>
          <w:p w14:paraId="66575D96" w14:textId="538AD0DF" w:rsidR="007023BC" w:rsidRPr="006F13D0" w:rsidRDefault="007023BC" w:rsidP="00BF2C85">
            <w:r>
              <w:rPr>
                <w:rFonts w:hint="eastAsia"/>
              </w:rPr>
              <w:t>开始时间</w:t>
            </w:r>
          </w:p>
        </w:tc>
        <w:tc>
          <w:tcPr>
            <w:tcW w:w="1692" w:type="dxa"/>
          </w:tcPr>
          <w:p w14:paraId="40AE3EC0" w14:textId="69F1F028" w:rsidR="007023BC" w:rsidRDefault="007023BC" w:rsidP="00BF2C85">
            <w:r>
              <w:rPr>
                <w:rFonts w:hint="eastAsia"/>
              </w:rPr>
              <w:t>输出文件</w:t>
            </w:r>
          </w:p>
        </w:tc>
        <w:tc>
          <w:tcPr>
            <w:tcW w:w="1206" w:type="dxa"/>
          </w:tcPr>
          <w:p w14:paraId="77AA1DDE" w14:textId="7B6ECCA4" w:rsidR="007023BC" w:rsidRDefault="007023BC" w:rsidP="00BF2C85">
            <w:r>
              <w:rPr>
                <w:rFonts w:hint="eastAsia"/>
              </w:rPr>
              <w:t>结束时间</w:t>
            </w:r>
          </w:p>
        </w:tc>
        <w:tc>
          <w:tcPr>
            <w:tcW w:w="1262" w:type="dxa"/>
          </w:tcPr>
          <w:p w14:paraId="5448D0D9" w14:textId="30D9B206" w:rsidR="007023BC" w:rsidRDefault="007023BC" w:rsidP="00BF2C85">
            <w:r>
              <w:rPr>
                <w:rFonts w:hint="eastAsia"/>
              </w:rPr>
              <w:t>G</w:t>
            </w:r>
            <w:r>
              <w:t>PU</w:t>
            </w:r>
            <w:r>
              <w:rPr>
                <w:rFonts w:hint="eastAsia"/>
              </w:rPr>
              <w:t>编号（数量）</w:t>
            </w:r>
          </w:p>
        </w:tc>
        <w:tc>
          <w:tcPr>
            <w:tcW w:w="1384" w:type="dxa"/>
          </w:tcPr>
          <w:p w14:paraId="0880F0C6" w14:textId="6FBB5FCC" w:rsidR="007023BC" w:rsidRDefault="007023BC" w:rsidP="00BF2C85">
            <w:r>
              <w:rPr>
                <w:rFonts w:hint="eastAsia"/>
              </w:rPr>
              <w:t>运行i</w:t>
            </w:r>
            <w:r>
              <w:t>d</w:t>
            </w:r>
          </w:p>
        </w:tc>
        <w:tc>
          <w:tcPr>
            <w:tcW w:w="1300" w:type="dxa"/>
          </w:tcPr>
          <w:p w14:paraId="55A18A89" w14:textId="3F2B496B" w:rsidR="007023BC" w:rsidRDefault="00F176D5" w:rsidP="00BF2C85">
            <w:r>
              <w:rPr>
                <w:rFonts w:hint="eastAsia"/>
              </w:rPr>
              <w:t>长度</w:t>
            </w:r>
          </w:p>
        </w:tc>
        <w:tc>
          <w:tcPr>
            <w:tcW w:w="1168" w:type="dxa"/>
          </w:tcPr>
          <w:p w14:paraId="3A8AF4E0" w14:textId="1A831459" w:rsidR="007023BC" w:rsidRDefault="00F176D5" w:rsidP="00BF2C85">
            <w:r>
              <w:rPr>
                <w:rFonts w:hint="eastAsia"/>
              </w:rPr>
              <w:t>文件夹</w:t>
            </w:r>
          </w:p>
        </w:tc>
      </w:tr>
      <w:tr w:rsidR="007023BC" w14:paraId="3D14BE2A" w14:textId="7FE0F9DC" w:rsidTr="007023BC">
        <w:tc>
          <w:tcPr>
            <w:tcW w:w="1179" w:type="dxa"/>
          </w:tcPr>
          <w:p w14:paraId="5F450AA3" w14:textId="025703EF" w:rsidR="007023BC" w:rsidRDefault="007023BC" w:rsidP="00BF2C85">
            <w:r>
              <w:rPr>
                <w:rFonts w:hint="eastAsia"/>
              </w:rPr>
              <w:t>1</w:t>
            </w:r>
          </w:p>
        </w:tc>
        <w:tc>
          <w:tcPr>
            <w:tcW w:w="1265" w:type="dxa"/>
          </w:tcPr>
          <w:p w14:paraId="76B5EB73" w14:textId="0CDA9A91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3C168B9F" w14:textId="70628A60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47F71B84" w14:textId="77777777" w:rsidR="007023BC" w:rsidRDefault="007023BC" w:rsidP="00BF2C85"/>
        </w:tc>
        <w:tc>
          <w:tcPr>
            <w:tcW w:w="1262" w:type="dxa"/>
          </w:tcPr>
          <w:p w14:paraId="6DE77F1A" w14:textId="4D334D39" w:rsidR="007023BC" w:rsidRDefault="00F176D5" w:rsidP="00BF2C85">
            <w:r>
              <w:rPr>
                <w:rFonts w:hint="eastAsia"/>
              </w:rPr>
              <w:t>7</w:t>
            </w:r>
          </w:p>
        </w:tc>
        <w:tc>
          <w:tcPr>
            <w:tcW w:w="1384" w:type="dxa"/>
          </w:tcPr>
          <w:p w14:paraId="6503F4B7" w14:textId="6E6507D7" w:rsidR="007023BC" w:rsidRDefault="00F176D5" w:rsidP="00BF2C85">
            <w:r>
              <w:rPr>
                <w:rFonts w:hint="eastAsia"/>
              </w:rPr>
              <w:t>27699</w:t>
            </w:r>
          </w:p>
        </w:tc>
        <w:tc>
          <w:tcPr>
            <w:tcW w:w="1300" w:type="dxa"/>
          </w:tcPr>
          <w:p w14:paraId="63CFFC73" w14:textId="4230A422" w:rsidR="007023BC" w:rsidRDefault="00F176D5" w:rsidP="00BF2C85">
            <w:r>
              <w:rPr>
                <w:rFonts w:hint="eastAsia"/>
              </w:rPr>
              <w:t>11</w:t>
            </w:r>
          </w:p>
        </w:tc>
        <w:tc>
          <w:tcPr>
            <w:tcW w:w="1168" w:type="dxa"/>
          </w:tcPr>
          <w:p w14:paraId="74DE5E83" w14:textId="503BE657" w:rsidR="007023BC" w:rsidRDefault="00F176D5" w:rsidP="00BF2C85">
            <w:r>
              <w:rPr>
                <w:rFonts w:hint="eastAsia"/>
              </w:rPr>
              <w:t>2</w:t>
            </w:r>
          </w:p>
        </w:tc>
      </w:tr>
      <w:tr w:rsidR="007023BC" w14:paraId="42D823CE" w14:textId="11DCAF85" w:rsidTr="007023BC">
        <w:tc>
          <w:tcPr>
            <w:tcW w:w="1179" w:type="dxa"/>
          </w:tcPr>
          <w:p w14:paraId="5FD02ACC" w14:textId="50B701F7" w:rsidR="007023BC" w:rsidRDefault="00F176D5" w:rsidP="00BF2C85">
            <w:r>
              <w:rPr>
                <w:rFonts w:hint="eastAsia"/>
              </w:rPr>
              <w:t>2</w:t>
            </w:r>
          </w:p>
        </w:tc>
        <w:tc>
          <w:tcPr>
            <w:tcW w:w="1265" w:type="dxa"/>
          </w:tcPr>
          <w:p w14:paraId="5006B045" w14:textId="03C3A34F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2BA530F1" w14:textId="7F21C4CE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7B535A46" w14:textId="77777777" w:rsidR="007023BC" w:rsidRDefault="007023BC" w:rsidP="00BF2C85"/>
        </w:tc>
        <w:tc>
          <w:tcPr>
            <w:tcW w:w="1262" w:type="dxa"/>
          </w:tcPr>
          <w:p w14:paraId="47BB2FA2" w14:textId="44265CF2" w:rsidR="007023BC" w:rsidRDefault="00F176D5" w:rsidP="00BF2C85">
            <w:r>
              <w:rPr>
                <w:rFonts w:hint="eastAsia"/>
              </w:rPr>
              <w:t>6</w:t>
            </w:r>
          </w:p>
        </w:tc>
        <w:tc>
          <w:tcPr>
            <w:tcW w:w="1384" w:type="dxa"/>
          </w:tcPr>
          <w:p w14:paraId="731F2B98" w14:textId="24D186B2" w:rsidR="007023BC" w:rsidRDefault="00F176D5" w:rsidP="00BF2C85">
            <w:r>
              <w:rPr>
                <w:rFonts w:hint="eastAsia"/>
              </w:rPr>
              <w:t>28716</w:t>
            </w:r>
          </w:p>
        </w:tc>
        <w:tc>
          <w:tcPr>
            <w:tcW w:w="1300" w:type="dxa"/>
          </w:tcPr>
          <w:p w14:paraId="0DD86CF1" w14:textId="5F158C8F" w:rsidR="007023BC" w:rsidRDefault="00F176D5" w:rsidP="00BF2C85">
            <w:r>
              <w:rPr>
                <w:rFonts w:hint="eastAsia"/>
              </w:rPr>
              <w:t>5</w:t>
            </w:r>
          </w:p>
        </w:tc>
        <w:tc>
          <w:tcPr>
            <w:tcW w:w="1168" w:type="dxa"/>
          </w:tcPr>
          <w:p w14:paraId="5A463265" w14:textId="58BE2C7B" w:rsidR="007023BC" w:rsidRDefault="00F176D5" w:rsidP="00BF2C85">
            <w:r>
              <w:rPr>
                <w:rFonts w:hint="eastAsia"/>
              </w:rPr>
              <w:t>1</w:t>
            </w:r>
          </w:p>
        </w:tc>
      </w:tr>
      <w:tr w:rsidR="007023BC" w14:paraId="5A14C303" w14:textId="5208258E" w:rsidTr="007023BC">
        <w:tc>
          <w:tcPr>
            <w:tcW w:w="1179" w:type="dxa"/>
          </w:tcPr>
          <w:p w14:paraId="78E26FE6" w14:textId="17D34BA8" w:rsidR="007023BC" w:rsidRDefault="00F176D5" w:rsidP="00BF2C85">
            <w:r>
              <w:rPr>
                <w:rFonts w:hint="eastAsia"/>
              </w:rPr>
              <w:t>3</w:t>
            </w:r>
          </w:p>
        </w:tc>
        <w:tc>
          <w:tcPr>
            <w:tcW w:w="1265" w:type="dxa"/>
          </w:tcPr>
          <w:p w14:paraId="21EBB122" w14:textId="035CCB85" w:rsidR="007023BC" w:rsidRDefault="00F176D5" w:rsidP="00BF2C85">
            <w:r>
              <w:rPr>
                <w:rFonts w:hint="eastAsia"/>
              </w:rPr>
              <w:t>17：00</w:t>
            </w:r>
          </w:p>
        </w:tc>
        <w:tc>
          <w:tcPr>
            <w:tcW w:w="1692" w:type="dxa"/>
          </w:tcPr>
          <w:p w14:paraId="69F73273" w14:textId="4D881609" w:rsidR="007023BC" w:rsidRDefault="00F176D5" w:rsidP="00BF2C85">
            <w:r>
              <w:rPr>
                <w:rFonts w:hint="eastAsia"/>
              </w:rPr>
              <w:t>如图</w:t>
            </w:r>
          </w:p>
        </w:tc>
        <w:tc>
          <w:tcPr>
            <w:tcW w:w="1206" w:type="dxa"/>
          </w:tcPr>
          <w:p w14:paraId="4B576275" w14:textId="77777777" w:rsidR="007023BC" w:rsidRDefault="007023BC" w:rsidP="00BF2C85"/>
        </w:tc>
        <w:tc>
          <w:tcPr>
            <w:tcW w:w="1262" w:type="dxa"/>
          </w:tcPr>
          <w:p w14:paraId="726905EE" w14:textId="0EC89692" w:rsidR="007023BC" w:rsidRDefault="00F176D5" w:rsidP="00BF2C85">
            <w:r>
              <w:rPr>
                <w:rFonts w:hint="eastAsia"/>
              </w:rPr>
              <w:t>5</w:t>
            </w:r>
          </w:p>
        </w:tc>
        <w:tc>
          <w:tcPr>
            <w:tcW w:w="1384" w:type="dxa"/>
          </w:tcPr>
          <w:p w14:paraId="42157D16" w14:textId="7F9DBE6B" w:rsidR="007023BC" w:rsidRDefault="00F176D5" w:rsidP="00BF2C85">
            <w:r>
              <w:rPr>
                <w:rFonts w:hint="eastAsia"/>
              </w:rPr>
              <w:t>32185</w:t>
            </w:r>
          </w:p>
        </w:tc>
        <w:tc>
          <w:tcPr>
            <w:tcW w:w="1300" w:type="dxa"/>
          </w:tcPr>
          <w:p w14:paraId="4D6C981F" w14:textId="0128C3CC" w:rsidR="007023BC" w:rsidRDefault="00F176D5" w:rsidP="00BF2C85">
            <w:r>
              <w:rPr>
                <w:rFonts w:hint="eastAsia"/>
              </w:rPr>
              <w:t>21</w:t>
            </w:r>
          </w:p>
        </w:tc>
        <w:tc>
          <w:tcPr>
            <w:tcW w:w="1168" w:type="dxa"/>
          </w:tcPr>
          <w:p w14:paraId="1D95A2C3" w14:textId="13EC1612" w:rsidR="007023BC" w:rsidRDefault="00F176D5" w:rsidP="00BF2C85">
            <w:r>
              <w:rPr>
                <w:rFonts w:hint="eastAsia"/>
              </w:rPr>
              <w:t>3</w:t>
            </w:r>
          </w:p>
        </w:tc>
      </w:tr>
      <w:tr w:rsidR="007023BC" w14:paraId="778306F6" w14:textId="1091D514" w:rsidTr="007023BC">
        <w:tc>
          <w:tcPr>
            <w:tcW w:w="1179" w:type="dxa"/>
          </w:tcPr>
          <w:p w14:paraId="698A3D8D" w14:textId="24105FB3" w:rsidR="007023BC" w:rsidRDefault="00CA2C5B" w:rsidP="00BF2C85">
            <w:r>
              <w:rPr>
                <w:rFonts w:hint="eastAsia"/>
              </w:rPr>
              <w:t>4</w:t>
            </w:r>
          </w:p>
        </w:tc>
        <w:tc>
          <w:tcPr>
            <w:tcW w:w="1265" w:type="dxa"/>
          </w:tcPr>
          <w:p w14:paraId="776846E6" w14:textId="0D0CE094" w:rsidR="007023BC" w:rsidRDefault="00CA2C5B" w:rsidP="00BF2C85">
            <w:r>
              <w:rPr>
                <w:rFonts w:hint="eastAsia"/>
              </w:rPr>
              <w:t>21：00</w:t>
            </w:r>
          </w:p>
        </w:tc>
        <w:tc>
          <w:tcPr>
            <w:tcW w:w="1692" w:type="dxa"/>
          </w:tcPr>
          <w:p w14:paraId="7674EF58" w14:textId="77777777" w:rsidR="007023BC" w:rsidRDefault="007023BC" w:rsidP="00BF2C85"/>
        </w:tc>
        <w:tc>
          <w:tcPr>
            <w:tcW w:w="1206" w:type="dxa"/>
          </w:tcPr>
          <w:p w14:paraId="7F0F04AB" w14:textId="77777777" w:rsidR="007023BC" w:rsidRDefault="007023BC" w:rsidP="00BF2C85"/>
        </w:tc>
        <w:tc>
          <w:tcPr>
            <w:tcW w:w="1262" w:type="dxa"/>
          </w:tcPr>
          <w:p w14:paraId="7E32FE24" w14:textId="421036FA" w:rsidR="007023BC" w:rsidRDefault="00CA2C5B" w:rsidP="00BF2C85">
            <w:r>
              <w:rPr>
                <w:rFonts w:hint="eastAsia"/>
              </w:rPr>
              <w:t>4</w:t>
            </w:r>
            <w:r w:rsidR="007023BC">
              <w:rPr>
                <w:rFonts w:hint="eastAsia"/>
              </w:rPr>
              <w:t>-----</w:t>
            </w:r>
          </w:p>
        </w:tc>
        <w:tc>
          <w:tcPr>
            <w:tcW w:w="1384" w:type="dxa"/>
          </w:tcPr>
          <w:p w14:paraId="054CAC2F" w14:textId="1F884D47" w:rsidR="007023BC" w:rsidRDefault="00CA2C5B" w:rsidP="00BF2C85">
            <w:r>
              <w:rPr>
                <w:rFonts w:hint="eastAsia"/>
              </w:rPr>
              <w:t>5709</w:t>
            </w:r>
          </w:p>
        </w:tc>
        <w:tc>
          <w:tcPr>
            <w:tcW w:w="1300" w:type="dxa"/>
          </w:tcPr>
          <w:p w14:paraId="69763959" w14:textId="1455E189" w:rsidR="007023BC" w:rsidRDefault="00CA2C5B" w:rsidP="00BF2C85">
            <w:r>
              <w:rPr>
                <w:rFonts w:hint="eastAsia"/>
              </w:rPr>
              <w:t>31</w:t>
            </w:r>
          </w:p>
        </w:tc>
        <w:tc>
          <w:tcPr>
            <w:tcW w:w="1168" w:type="dxa"/>
          </w:tcPr>
          <w:p w14:paraId="45A8299F" w14:textId="3DBA0609" w:rsidR="007023BC" w:rsidRDefault="00CA2C5B" w:rsidP="00BF2C85">
            <w:r>
              <w:rPr>
                <w:rFonts w:hint="eastAsia"/>
              </w:rPr>
              <w:t>4</w:t>
            </w:r>
          </w:p>
        </w:tc>
      </w:tr>
    </w:tbl>
    <w:p w14:paraId="04EBA2F5" w14:textId="5ED732CC" w:rsidR="00F92EA2" w:rsidRDefault="00F92EA2" w:rsidP="00F92EA2"/>
    <w:p w14:paraId="7296AB58" w14:textId="5F687DC2" w:rsidR="00BF2C85" w:rsidRPr="00BF2C85" w:rsidRDefault="00F176D5" w:rsidP="00BF2C85">
      <w:r>
        <w:rPr>
          <w:rFonts w:hint="eastAsia"/>
        </w:rPr>
        <w:t>以后根据预期主要变量由小到大设置数值，G</w:t>
      </w:r>
      <w:r>
        <w:t>PU</w:t>
      </w:r>
      <w:r>
        <w:rPr>
          <w:rFonts w:hint="eastAsia"/>
        </w:rPr>
        <w:t>编号，名字，文件夹都要由小到大设置。</w:t>
      </w:r>
    </w:p>
    <w:p w14:paraId="3B5F5B1A" w14:textId="716B4F08" w:rsidR="006F13D0" w:rsidRDefault="006F13D0" w:rsidP="006F13D0">
      <w:pPr>
        <w:pStyle w:val="2"/>
      </w:pPr>
      <w:r>
        <w:t>9</w:t>
      </w:r>
      <w:r>
        <w:rPr>
          <w:rFonts w:hint="eastAsia"/>
        </w:rPr>
        <w:t>实验结果存放位置</w:t>
      </w:r>
    </w:p>
    <w:p w14:paraId="2EB49C7D" w14:textId="0CCD643E" w:rsidR="008D2BE4" w:rsidRDefault="008D2BE4" w:rsidP="008D2BE4">
      <w:pPr>
        <w:rPr>
          <w:rFonts w:hint="eastAsia"/>
        </w:rPr>
      </w:pPr>
      <w:r>
        <w:rPr>
          <w:rFonts w:hint="eastAsia"/>
        </w:rPr>
        <w:t>同目录，分析后删除</w:t>
      </w:r>
    </w:p>
    <w:p w14:paraId="3E8B68B4" w14:textId="00EFDF6B" w:rsidR="008D2BE4" w:rsidRDefault="008D2BE4" w:rsidP="008D2BE4">
      <w:pPr>
        <w:pStyle w:val="MTDisplayEquation"/>
        <w:rPr>
          <w:rFonts w:hint="eastAsia"/>
        </w:rPr>
      </w:pPr>
      <w:r>
        <w:tab/>
      </w:r>
      <w:r w:rsidRPr="008D2BE4">
        <w:rPr>
          <w:position w:val="-4"/>
        </w:rPr>
        <w:object w:dxaOrig="180" w:dyaOrig="260" w14:anchorId="392D1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85pt;height:12.9pt" o:ole="">
            <v:imagedata r:id="rId7" o:title=""/>
          </v:shape>
          <o:OLEObject Type="Embed" ProgID="Equation.DSMT4" ShapeID="_x0000_i1027" DrawAspect="Content" ObjectID="_1621236488" r:id="rId8"/>
        </w:object>
      </w:r>
      <w:r>
        <w:t xml:space="preserve"> </w:t>
      </w:r>
    </w:p>
    <w:p w14:paraId="4416D5BF" w14:textId="3B12DD60" w:rsidR="008D2BE4" w:rsidRDefault="008D2BE4" w:rsidP="008D2BE4"/>
    <w:p w14:paraId="5DC36F4F" w14:textId="2D9215D2" w:rsidR="008D2BE4" w:rsidRDefault="008D2BE4" w:rsidP="008D2BE4"/>
    <w:p w14:paraId="585BF73F" w14:textId="77777777" w:rsidR="008D2BE4" w:rsidRPr="008D2BE4" w:rsidRDefault="008D2BE4" w:rsidP="008D2BE4">
      <w:pPr>
        <w:rPr>
          <w:rFonts w:hint="eastAsia"/>
        </w:rPr>
      </w:pPr>
    </w:p>
    <w:p w14:paraId="5436DAF2" w14:textId="5B29238C" w:rsidR="006F13D0" w:rsidRDefault="006F13D0" w:rsidP="006F13D0">
      <w:pPr>
        <w:pStyle w:val="2"/>
      </w:pPr>
      <w:r>
        <w:lastRenderedPageBreak/>
        <w:t>10</w:t>
      </w:r>
      <w:r>
        <w:rPr>
          <w:rFonts w:hint="eastAsia"/>
        </w:rPr>
        <w:t>结果</w:t>
      </w:r>
      <w:r w:rsidR="00BF2C85">
        <w:rPr>
          <w:rFonts w:hint="eastAsia"/>
        </w:rPr>
        <w:t>分析</w:t>
      </w:r>
    </w:p>
    <w:p w14:paraId="54458EC5" w14:textId="0FBBC10A" w:rsidR="008D2BE4" w:rsidRDefault="008D2BE4" w:rsidP="008D2BE4">
      <w:r>
        <w:rPr>
          <w:noProof/>
        </w:rPr>
        <w:drawing>
          <wp:inline distT="0" distB="0" distL="0" distR="0" wp14:anchorId="78ABEDA4" wp14:editId="76C8A8F5">
            <wp:extent cx="6429375" cy="50673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9580D" w14:textId="295FAD7B" w:rsidR="008D2BE4" w:rsidRDefault="008D2BE4" w:rsidP="008D2BE4">
      <w:r>
        <w:rPr>
          <w:rFonts w:hint="eastAsia"/>
        </w:rPr>
        <w:t>【result_1】</w:t>
      </w:r>
    </w:p>
    <w:p w14:paraId="0904BB2E" w14:textId="02E4D026" w:rsidR="008D2BE4" w:rsidRDefault="008D2BE4" w:rsidP="008D2BE4"/>
    <w:p w14:paraId="1F11F0B6" w14:textId="7CA21BF9" w:rsidR="00996F6E" w:rsidRDefault="00996F6E" w:rsidP="008D2BE4">
      <w:r>
        <w:rPr>
          <w:rFonts w:hint="eastAsia"/>
        </w:rPr>
        <w:t>长度为5的窗口</w:t>
      </w:r>
      <w:r w:rsidR="0014278F">
        <w:rPr>
          <w:rFonts w:hint="eastAsia"/>
        </w:rPr>
        <w:t>。按照“趋势不同，没有学到东西。”</w:t>
      </w:r>
    </w:p>
    <w:p w14:paraId="1EF52614" w14:textId="3DC2A1EF" w:rsidR="00996F6E" w:rsidRDefault="00996F6E" w:rsidP="008D2BE4"/>
    <w:p w14:paraId="6ECB3167" w14:textId="0433259F" w:rsidR="00996F6E" w:rsidRDefault="00996F6E" w:rsidP="008D2BE4"/>
    <w:p w14:paraId="3936F923" w14:textId="0D008C49" w:rsidR="00996F6E" w:rsidRDefault="00996F6E" w:rsidP="008D2BE4"/>
    <w:p w14:paraId="69127474" w14:textId="040A7F3B" w:rsidR="00996F6E" w:rsidRDefault="00996F6E" w:rsidP="008D2BE4"/>
    <w:p w14:paraId="21BF9BEE" w14:textId="4ECDB45B" w:rsidR="00996F6E" w:rsidRDefault="00996F6E" w:rsidP="008D2BE4"/>
    <w:p w14:paraId="448CD80E" w14:textId="6A49787C" w:rsidR="00996F6E" w:rsidRDefault="00996F6E" w:rsidP="008D2BE4"/>
    <w:p w14:paraId="1FA0205D" w14:textId="5D06582A" w:rsidR="00996F6E" w:rsidRDefault="00996F6E" w:rsidP="008D2BE4"/>
    <w:p w14:paraId="57712EEE" w14:textId="2C223AFA" w:rsidR="00996F6E" w:rsidRDefault="00996F6E" w:rsidP="008D2BE4"/>
    <w:p w14:paraId="383D4C7B" w14:textId="22ABE559" w:rsidR="00996F6E" w:rsidRDefault="00996F6E" w:rsidP="008D2BE4"/>
    <w:p w14:paraId="378A58EE" w14:textId="518274E2" w:rsidR="00996F6E" w:rsidRDefault="00996F6E" w:rsidP="008D2BE4"/>
    <w:p w14:paraId="14CAD473" w14:textId="44450B28" w:rsidR="00996F6E" w:rsidRDefault="00996F6E" w:rsidP="008D2BE4"/>
    <w:p w14:paraId="27C9CD08" w14:textId="03CB7B09" w:rsidR="00996F6E" w:rsidRDefault="00996F6E" w:rsidP="008D2BE4"/>
    <w:p w14:paraId="303BB48E" w14:textId="7D8A6C78" w:rsidR="00996F6E" w:rsidRDefault="00996F6E" w:rsidP="008D2BE4"/>
    <w:p w14:paraId="42704356" w14:textId="67D40AF0" w:rsidR="00996F6E" w:rsidRDefault="00996F6E" w:rsidP="008D2BE4"/>
    <w:p w14:paraId="4CB48B14" w14:textId="45485BB4" w:rsidR="00996F6E" w:rsidRDefault="00996F6E" w:rsidP="008D2BE4"/>
    <w:p w14:paraId="03F2CF47" w14:textId="150683D4" w:rsidR="00996F6E" w:rsidRDefault="00996F6E" w:rsidP="008D2BE4"/>
    <w:p w14:paraId="35FC15DC" w14:textId="22DF7B74" w:rsidR="00996F6E" w:rsidRDefault="00996F6E" w:rsidP="008D2BE4"/>
    <w:p w14:paraId="728FE582" w14:textId="77777777" w:rsidR="00996F6E" w:rsidRDefault="00996F6E" w:rsidP="008D2BE4">
      <w:pPr>
        <w:rPr>
          <w:rFonts w:hint="eastAsia"/>
        </w:rPr>
      </w:pPr>
    </w:p>
    <w:p w14:paraId="3127236B" w14:textId="161838BC" w:rsidR="00996F6E" w:rsidRDefault="00996F6E" w:rsidP="008D2BE4">
      <w:r>
        <w:rPr>
          <w:noProof/>
        </w:rPr>
        <w:drawing>
          <wp:inline distT="0" distB="0" distL="0" distR="0" wp14:anchorId="65966C54" wp14:editId="56C6C0CF">
            <wp:extent cx="6429375" cy="50673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54DBA" w14:textId="56D9BD5F" w:rsidR="00996F6E" w:rsidRDefault="00996F6E" w:rsidP="008D2BE4">
      <w:r>
        <w:rPr>
          <w:rFonts w:hint="eastAsia"/>
        </w:rPr>
        <w:t>【result</w:t>
      </w:r>
      <w:r>
        <w:t>_2</w:t>
      </w:r>
      <w:r>
        <w:rPr>
          <w:rFonts w:hint="eastAsia"/>
        </w:rPr>
        <w:t>】</w:t>
      </w:r>
    </w:p>
    <w:p w14:paraId="7A42C6EA" w14:textId="6ED6044D" w:rsidR="00996F6E" w:rsidRDefault="00996F6E" w:rsidP="008D2BE4"/>
    <w:p w14:paraId="23700392" w14:textId="2EF08C24" w:rsidR="00996F6E" w:rsidRDefault="0014278F" w:rsidP="008D2BE4">
      <w:pPr>
        <w:rPr>
          <w:rFonts w:hint="eastAsia"/>
        </w:rPr>
      </w:pPr>
      <w:r>
        <w:rPr>
          <w:rFonts w:hint="eastAsia"/>
        </w:rPr>
        <w:t>长度11，完全相反，则说明完全没有学到东西。</w:t>
      </w:r>
    </w:p>
    <w:p w14:paraId="5FCDFF34" w14:textId="7CC452F7" w:rsidR="00996F6E" w:rsidRDefault="00996F6E" w:rsidP="008D2BE4"/>
    <w:p w14:paraId="12AFCF36" w14:textId="7DACF94B" w:rsidR="00996F6E" w:rsidRDefault="00996F6E" w:rsidP="008D2BE4"/>
    <w:p w14:paraId="6FE4B8AA" w14:textId="348D4CDE" w:rsidR="00996F6E" w:rsidRDefault="00996F6E" w:rsidP="008D2BE4"/>
    <w:p w14:paraId="2BCAA4E9" w14:textId="18254455" w:rsidR="00996F6E" w:rsidRDefault="00996F6E" w:rsidP="008D2BE4"/>
    <w:p w14:paraId="68BB2181" w14:textId="6E014DA4" w:rsidR="00996F6E" w:rsidRDefault="00996F6E" w:rsidP="008D2BE4"/>
    <w:p w14:paraId="430C8F7A" w14:textId="53E921BF" w:rsidR="00996F6E" w:rsidRDefault="00996F6E" w:rsidP="008D2BE4"/>
    <w:p w14:paraId="31C081D7" w14:textId="4141ECB2" w:rsidR="00996F6E" w:rsidRDefault="00996F6E" w:rsidP="008D2BE4"/>
    <w:p w14:paraId="19224F78" w14:textId="15649A4D" w:rsidR="00996F6E" w:rsidRDefault="00996F6E" w:rsidP="008D2BE4"/>
    <w:p w14:paraId="4F802901" w14:textId="02B1EB93" w:rsidR="00996F6E" w:rsidRDefault="00996F6E" w:rsidP="008D2BE4"/>
    <w:p w14:paraId="7EA72291" w14:textId="6CE60F69" w:rsidR="00996F6E" w:rsidRDefault="00996F6E" w:rsidP="008D2BE4"/>
    <w:p w14:paraId="50EA0DEE" w14:textId="3E2534C2" w:rsidR="00996F6E" w:rsidRDefault="00996F6E" w:rsidP="008D2BE4"/>
    <w:p w14:paraId="3465D364" w14:textId="416B5FCC" w:rsidR="00996F6E" w:rsidRDefault="00996F6E" w:rsidP="008D2BE4"/>
    <w:p w14:paraId="4F46DEFD" w14:textId="6CE56D7E" w:rsidR="00996F6E" w:rsidRDefault="00996F6E" w:rsidP="008D2BE4"/>
    <w:p w14:paraId="38A675F5" w14:textId="65080328" w:rsidR="00996F6E" w:rsidRDefault="00996F6E" w:rsidP="008D2BE4"/>
    <w:p w14:paraId="7F6DF67C" w14:textId="3895F4E6" w:rsidR="00996F6E" w:rsidRDefault="00996F6E" w:rsidP="008D2BE4"/>
    <w:p w14:paraId="6BE0ED26" w14:textId="2EF6C397" w:rsidR="00996F6E" w:rsidRDefault="00996F6E" w:rsidP="008D2BE4"/>
    <w:p w14:paraId="4BBA4A34" w14:textId="44BD7845" w:rsidR="00996F6E" w:rsidRDefault="00996F6E" w:rsidP="008D2BE4"/>
    <w:p w14:paraId="33BBBE91" w14:textId="77777777" w:rsidR="00996F6E" w:rsidRDefault="00996F6E" w:rsidP="008D2BE4">
      <w:pPr>
        <w:rPr>
          <w:rFonts w:hint="eastAsia"/>
        </w:rPr>
      </w:pPr>
    </w:p>
    <w:p w14:paraId="05A8903F" w14:textId="2EB28333" w:rsidR="00996F6E" w:rsidRDefault="00996F6E" w:rsidP="008D2BE4"/>
    <w:p w14:paraId="2DBB3B75" w14:textId="77777777" w:rsidR="00996F6E" w:rsidRDefault="00996F6E" w:rsidP="008D2BE4">
      <w:pPr>
        <w:rPr>
          <w:rFonts w:hint="eastAsia"/>
        </w:rPr>
      </w:pPr>
    </w:p>
    <w:p w14:paraId="3B6658EF" w14:textId="4E28A80F" w:rsidR="008D2BE4" w:rsidRDefault="00996F6E" w:rsidP="008D2BE4">
      <w:r>
        <w:rPr>
          <w:noProof/>
        </w:rPr>
        <w:drawing>
          <wp:inline distT="0" distB="0" distL="0" distR="0" wp14:anchorId="08C41873" wp14:editId="65EAB4D0">
            <wp:extent cx="6429375" cy="50673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29375" cy="506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2DEF7" w14:textId="3187C6CC" w:rsidR="008D2BE4" w:rsidRDefault="00996F6E" w:rsidP="008D2BE4">
      <w:r>
        <w:rPr>
          <w:rFonts w:hint="eastAsia"/>
        </w:rPr>
        <w:t>【result</w:t>
      </w:r>
      <w:r>
        <w:t>_3</w:t>
      </w:r>
      <w:r>
        <w:rPr>
          <w:rFonts w:hint="eastAsia"/>
        </w:rPr>
        <w:t>】</w:t>
      </w:r>
    </w:p>
    <w:p w14:paraId="5670E30F" w14:textId="14FAAD0A" w:rsidR="008D2BE4" w:rsidRDefault="0014278F" w:rsidP="008D2BE4">
      <w:r>
        <w:rPr>
          <w:rFonts w:hint="eastAsia"/>
        </w:rPr>
        <w:t>长度增大到21，相反的趋势增加，说明学到的内容更少。</w:t>
      </w:r>
    </w:p>
    <w:p w14:paraId="6FCD1D90" w14:textId="2AF421B6" w:rsidR="0014278F" w:rsidRDefault="0014278F" w:rsidP="008D2BE4"/>
    <w:p w14:paraId="0EC4E494" w14:textId="4CCE85B3" w:rsidR="0014278F" w:rsidRDefault="0014278F" w:rsidP="008D2BE4">
      <w:pPr>
        <w:rPr>
          <w:rFonts w:hint="eastAsia"/>
        </w:rPr>
      </w:pPr>
      <w:r>
        <w:rPr>
          <w:rFonts w:hint="eastAsia"/>
        </w:rPr>
        <w:t>总之需要修改网络，来拟合模型。</w:t>
      </w:r>
    </w:p>
    <w:p w14:paraId="344C9D1F" w14:textId="7A348E64" w:rsidR="0014278F" w:rsidRDefault="0014278F" w:rsidP="008D2BE4">
      <w:bookmarkStart w:id="0" w:name="_GoBack"/>
      <w:bookmarkEnd w:id="0"/>
    </w:p>
    <w:p w14:paraId="4D479441" w14:textId="5AB8B66C" w:rsidR="0014278F" w:rsidRDefault="00BD2F02" w:rsidP="008D2BE4">
      <w:pPr>
        <w:rPr>
          <w:rFonts w:hint="eastAsia"/>
        </w:rPr>
      </w:pPr>
      <w:r>
        <w:rPr>
          <w:rFonts w:hint="eastAsia"/>
        </w:rPr>
        <w:t>【result</w:t>
      </w:r>
      <w:r>
        <w:t>_4</w:t>
      </w:r>
      <w:r>
        <w:rPr>
          <w:rFonts w:hint="eastAsia"/>
        </w:rPr>
        <w:t>】由于数据保存错误，导致长度为31的</w:t>
      </w:r>
      <w:r w:rsidR="00FA78B1">
        <w:rPr>
          <w:rFonts w:hint="eastAsia"/>
        </w:rPr>
        <w:t>文件有的保存在了长度为21的文件夹中。（所以有一部分</w:t>
      </w:r>
      <w:r w:rsidR="00EE4514">
        <w:rPr>
          <w:rFonts w:hint="eastAsia"/>
        </w:rPr>
        <w:t>resul</w:t>
      </w:r>
      <w:r w:rsidR="00EE4514">
        <w:t>t</w:t>
      </w:r>
      <w:r w:rsidR="00EE4514">
        <w:rPr>
          <w:rFonts w:hint="eastAsia"/>
        </w:rPr>
        <w:t>中</w:t>
      </w:r>
      <w:r w:rsidR="00FA78B1">
        <w:rPr>
          <w:rFonts w:hint="eastAsia"/>
        </w:rPr>
        <w:t>训练集中，使用的是</w:t>
      </w:r>
      <w:r w:rsidR="00EE4514">
        <w:rPr>
          <w:rFonts w:hint="eastAsia"/>
        </w:rPr>
        <w:t>长度为31的数据</w:t>
      </w:r>
      <w:r w:rsidR="00FA78B1">
        <w:rPr>
          <w:rFonts w:hint="eastAsia"/>
        </w:rPr>
        <w:t>）</w:t>
      </w:r>
    </w:p>
    <w:p w14:paraId="46739305" w14:textId="5ADBF56A" w:rsidR="00996F6E" w:rsidRDefault="00996F6E" w:rsidP="008D2BE4"/>
    <w:p w14:paraId="4362D21A" w14:textId="41230D2E" w:rsidR="00996F6E" w:rsidRDefault="00996F6E" w:rsidP="008D2BE4"/>
    <w:p w14:paraId="78BD8077" w14:textId="18F63E82" w:rsidR="00996F6E" w:rsidRDefault="00996F6E" w:rsidP="008D2BE4"/>
    <w:p w14:paraId="39C8BCA5" w14:textId="64F9E15A" w:rsidR="00996F6E" w:rsidRDefault="00996F6E" w:rsidP="008D2BE4"/>
    <w:p w14:paraId="61472A9C" w14:textId="023A989D" w:rsidR="00996F6E" w:rsidRDefault="00996F6E" w:rsidP="008D2BE4"/>
    <w:p w14:paraId="1CFD6EC4" w14:textId="418F23BB" w:rsidR="00996F6E" w:rsidRDefault="00996F6E" w:rsidP="008D2BE4"/>
    <w:p w14:paraId="2B5A9533" w14:textId="448A8FCD" w:rsidR="00996F6E" w:rsidRDefault="00996F6E" w:rsidP="008D2BE4"/>
    <w:p w14:paraId="12BB7E1F" w14:textId="3DE22C26" w:rsidR="00996F6E" w:rsidRDefault="00996F6E" w:rsidP="008D2BE4"/>
    <w:p w14:paraId="28C4932F" w14:textId="184F42B3" w:rsidR="00996F6E" w:rsidRDefault="00996F6E" w:rsidP="008D2BE4"/>
    <w:p w14:paraId="33BE9196" w14:textId="30E4090D" w:rsidR="00996F6E" w:rsidRDefault="00996F6E" w:rsidP="008D2BE4"/>
    <w:p w14:paraId="373BFE3B" w14:textId="1394F45A" w:rsidR="00996F6E" w:rsidRDefault="00996F6E" w:rsidP="008D2BE4"/>
    <w:p w14:paraId="546EEF25" w14:textId="3ED93F19" w:rsidR="00996F6E" w:rsidRDefault="00996F6E" w:rsidP="008D2BE4"/>
    <w:p w14:paraId="2F568810" w14:textId="25AE8975" w:rsidR="00996F6E" w:rsidRDefault="00996F6E" w:rsidP="008D2BE4"/>
    <w:p w14:paraId="33DC1776" w14:textId="1D7CC80F" w:rsidR="00996F6E" w:rsidRDefault="00996F6E" w:rsidP="008D2BE4"/>
    <w:p w14:paraId="5713B825" w14:textId="2A8C5556" w:rsidR="00996F6E" w:rsidRDefault="00996F6E" w:rsidP="008D2BE4"/>
    <w:p w14:paraId="0671CD32" w14:textId="77777777" w:rsidR="00996F6E" w:rsidRPr="008D2BE4" w:rsidRDefault="00996F6E" w:rsidP="008D2BE4">
      <w:pPr>
        <w:rPr>
          <w:rFonts w:hint="eastAsia"/>
        </w:rPr>
      </w:pPr>
    </w:p>
    <w:p w14:paraId="50B0863F" w14:textId="3FA2657C" w:rsidR="00BF2C85" w:rsidRDefault="00BF2C85" w:rsidP="00BF2C85">
      <w:pPr>
        <w:pStyle w:val="2"/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总结</w:t>
      </w:r>
    </w:p>
    <w:p w14:paraId="541C2B80" w14:textId="43C39216" w:rsidR="00351AF1" w:rsidRDefault="00351AF1" w:rsidP="00351AF1"/>
    <w:p w14:paraId="40C83573" w14:textId="77777777" w:rsidR="008D2BE4" w:rsidRDefault="008D2BE4" w:rsidP="00351AF1">
      <w:pPr>
        <w:rPr>
          <w:rFonts w:hint="eastAsia"/>
        </w:rPr>
      </w:pPr>
    </w:p>
    <w:p w14:paraId="21734A29" w14:textId="5EF0C276" w:rsidR="00351AF1" w:rsidRDefault="00351AF1" w:rsidP="00351AF1"/>
    <w:p w14:paraId="55611237" w14:textId="15B706C0" w:rsidR="00351AF1" w:rsidRDefault="00351AF1" w:rsidP="00351AF1"/>
    <w:p w14:paraId="298AA761" w14:textId="77777777" w:rsidR="00183CB8" w:rsidRPr="00183CB8" w:rsidRDefault="00183CB8" w:rsidP="00183CB8">
      <w:pPr>
        <w:jc w:val="center"/>
      </w:pPr>
    </w:p>
    <w:sectPr w:rsidR="00183CB8" w:rsidRPr="00183CB8" w:rsidSect="006F13D0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7DAC0A" w14:textId="77777777" w:rsidR="00B14892" w:rsidRDefault="00B14892" w:rsidP="006F13D0">
      <w:r>
        <w:separator/>
      </w:r>
    </w:p>
  </w:endnote>
  <w:endnote w:type="continuationSeparator" w:id="0">
    <w:p w14:paraId="18BB739D" w14:textId="77777777" w:rsidR="00B14892" w:rsidRDefault="00B14892" w:rsidP="006F13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DF6FC3" w14:textId="77777777" w:rsidR="00B14892" w:rsidRDefault="00B14892" w:rsidP="006F13D0">
      <w:r>
        <w:separator/>
      </w:r>
    </w:p>
  </w:footnote>
  <w:footnote w:type="continuationSeparator" w:id="0">
    <w:p w14:paraId="20D2FD84" w14:textId="77777777" w:rsidR="00B14892" w:rsidRDefault="00B14892" w:rsidP="006F13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DB1"/>
    <w:rsid w:val="00056A0F"/>
    <w:rsid w:val="00072065"/>
    <w:rsid w:val="000D072C"/>
    <w:rsid w:val="000D4995"/>
    <w:rsid w:val="000F4466"/>
    <w:rsid w:val="0014278F"/>
    <w:rsid w:val="00183CB8"/>
    <w:rsid w:val="001A1277"/>
    <w:rsid w:val="001F1921"/>
    <w:rsid w:val="00207C99"/>
    <w:rsid w:val="00216EA9"/>
    <w:rsid w:val="003326C8"/>
    <w:rsid w:val="00351AF1"/>
    <w:rsid w:val="00387F39"/>
    <w:rsid w:val="003B5045"/>
    <w:rsid w:val="004037FD"/>
    <w:rsid w:val="00403C01"/>
    <w:rsid w:val="00407BA2"/>
    <w:rsid w:val="00417D68"/>
    <w:rsid w:val="00426B25"/>
    <w:rsid w:val="00477BE8"/>
    <w:rsid w:val="004A5FBF"/>
    <w:rsid w:val="004D6EF0"/>
    <w:rsid w:val="0056054E"/>
    <w:rsid w:val="00630266"/>
    <w:rsid w:val="006A6CD4"/>
    <w:rsid w:val="006F13D0"/>
    <w:rsid w:val="007023BC"/>
    <w:rsid w:val="00711B05"/>
    <w:rsid w:val="00756B43"/>
    <w:rsid w:val="00825854"/>
    <w:rsid w:val="008D2BE4"/>
    <w:rsid w:val="00914364"/>
    <w:rsid w:val="00924C48"/>
    <w:rsid w:val="009513E9"/>
    <w:rsid w:val="00995D4E"/>
    <w:rsid w:val="00996F6E"/>
    <w:rsid w:val="009A7B61"/>
    <w:rsid w:val="009D34AC"/>
    <w:rsid w:val="00AF1FBE"/>
    <w:rsid w:val="00B14892"/>
    <w:rsid w:val="00B64765"/>
    <w:rsid w:val="00BD2F02"/>
    <w:rsid w:val="00BF2C85"/>
    <w:rsid w:val="00BF7187"/>
    <w:rsid w:val="00C7006F"/>
    <w:rsid w:val="00C94B29"/>
    <w:rsid w:val="00CA2C5B"/>
    <w:rsid w:val="00CD7DB1"/>
    <w:rsid w:val="00DA6B95"/>
    <w:rsid w:val="00DD07B8"/>
    <w:rsid w:val="00DD6F96"/>
    <w:rsid w:val="00DE08C9"/>
    <w:rsid w:val="00E055A8"/>
    <w:rsid w:val="00E80FC6"/>
    <w:rsid w:val="00E84822"/>
    <w:rsid w:val="00EC7E38"/>
    <w:rsid w:val="00EE4514"/>
    <w:rsid w:val="00F15C46"/>
    <w:rsid w:val="00F176D5"/>
    <w:rsid w:val="00F92EA2"/>
    <w:rsid w:val="00FA1B57"/>
    <w:rsid w:val="00FA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E044A9"/>
  <w15:chartTrackingRefBased/>
  <w15:docId w15:val="{DA21A074-A3C5-40DE-8792-E6A2C707B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13D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F13D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F13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13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13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13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13D0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6F13D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6F13D0"/>
    <w:rPr>
      <w:b/>
      <w:bCs/>
      <w:kern w:val="44"/>
      <w:sz w:val="44"/>
      <w:szCs w:val="44"/>
    </w:rPr>
  </w:style>
  <w:style w:type="table" w:styleId="a7">
    <w:name w:val="Table Grid"/>
    <w:basedOn w:val="a1"/>
    <w:uiPriority w:val="39"/>
    <w:rsid w:val="006F1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D2BE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0"/>
    <w:link w:val="MTDisplayEquation"/>
    <w:rsid w:val="008D2B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0</TotalTime>
  <Pages>7</Pages>
  <Words>428</Words>
  <Characters>2444</Characters>
  <Application>Microsoft Office Word</Application>
  <DocSecurity>0</DocSecurity>
  <Lines>20</Lines>
  <Paragraphs>5</Paragraphs>
  <ScaleCrop>false</ScaleCrop>
  <Company/>
  <LinksUpToDate>false</LinksUpToDate>
  <CharactersWithSpaces>2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宇豪 翟</dc:creator>
  <cp:keywords/>
  <dc:description/>
  <cp:lastModifiedBy>健婷 宫</cp:lastModifiedBy>
  <cp:revision>30</cp:revision>
  <dcterms:created xsi:type="dcterms:W3CDTF">2019-01-14T11:40:00Z</dcterms:created>
  <dcterms:modified xsi:type="dcterms:W3CDTF">2019-06-05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